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AFF" w:rsidRPr="00DB5656" w:rsidRDefault="00D22AFF" w:rsidP="00D22AF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D22AFF" w:rsidRPr="00DB5656" w:rsidRDefault="00D22AFF" w:rsidP="00D22AF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D22AFF" w:rsidRPr="00DB5656" w:rsidRDefault="00D22AFF" w:rsidP="00D22AF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6790" r:id="rId9"/>
        </w:object>
      </w:r>
    </w:p>
    <w:p w:rsidR="00D22AFF" w:rsidRPr="00DB5656" w:rsidRDefault="00D22AFF" w:rsidP="003D0425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D22AFF" w:rsidRPr="00DB5656" w:rsidRDefault="00D22AFF" w:rsidP="003D0425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D22AFF" w:rsidRPr="00DB5656" w:rsidRDefault="00D22AFF" w:rsidP="003D0425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22AFF" w:rsidRPr="00DB5656" w:rsidRDefault="00D22AFF" w:rsidP="00D22AF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22AFF" w:rsidRPr="00DB5656" w:rsidRDefault="00D22AFF" w:rsidP="003D042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D22AFF" w:rsidRPr="00DB5656" w:rsidRDefault="00D22AFF" w:rsidP="00D22AF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D22AFF" w:rsidRPr="00DB5656" w:rsidRDefault="00D22AFF" w:rsidP="00D22AF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D22AFF" w:rsidRPr="00DB5656" w:rsidRDefault="00D22AFF" w:rsidP="003D042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D22AFF" w:rsidRPr="00DB5656" w:rsidRDefault="00D22AFF" w:rsidP="00D22AF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D22AFF" w:rsidRPr="00DB5656" w:rsidRDefault="00D22AFF" w:rsidP="003D0425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D22AFF" w:rsidRPr="00DB5656" w:rsidRDefault="00D22AFF" w:rsidP="003D0425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22AFF" w:rsidRPr="00DB5656" w:rsidRDefault="00D22AFF" w:rsidP="00D22AF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22AFF" w:rsidRPr="00DB5656" w:rsidRDefault="00D22AFF" w:rsidP="003D042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D22AFF" w:rsidRPr="00DB5656" w:rsidRDefault="00D22AFF" w:rsidP="00D22AF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D22AFF" w:rsidRPr="00DB5656" w:rsidRDefault="00D22AFF" w:rsidP="00D22AF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D22AFF" w:rsidRPr="00DB5656" w:rsidRDefault="00D22AFF" w:rsidP="003D042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D22AFF" w:rsidRPr="00DB5656" w:rsidRDefault="00D22AFF" w:rsidP="00D22AF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D22AFF" w:rsidRPr="00DB5656" w:rsidRDefault="00636C99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D22AF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D22AFF" w:rsidRPr="00DB5656" w:rsidRDefault="00D22AFF" w:rsidP="00D22A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AFF" w:rsidRPr="00DB5656" w:rsidRDefault="00D22AFF" w:rsidP="00D22AF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D22AFF" w:rsidRPr="00DB5656" w:rsidRDefault="00D22AFF" w:rsidP="00D22A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D22AFF" w:rsidRPr="00DB5656" w:rsidRDefault="00D22AFF" w:rsidP="00D22A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D22AFF" w:rsidRPr="00DB5656" w:rsidRDefault="00D22AFF" w:rsidP="00D22A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22AFF" w:rsidRPr="00DB5656" w:rsidRDefault="00D22AFF" w:rsidP="00D22A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D22AFF" w:rsidRPr="00DB5656" w:rsidRDefault="00D22AFF" w:rsidP="00D22A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D22AFF" w:rsidRPr="00DB5656" w:rsidRDefault="00D22AFF" w:rsidP="003D0425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6791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D22AFF" w:rsidRPr="00DB5656" w:rsidRDefault="00D22AFF" w:rsidP="00D22A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D22AFF" w:rsidRPr="00DB5656" w:rsidRDefault="00D22AFF" w:rsidP="00D22A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D22AFF" w:rsidRPr="00DB5656" w:rsidRDefault="00D22AFF" w:rsidP="00D22A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D22AFF" w:rsidRPr="00DB5656" w:rsidRDefault="00D22AFF" w:rsidP="00D22AF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AFF" w:rsidRPr="00DB5656" w:rsidRDefault="00D22AFF" w:rsidP="003D0425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D22AFF" w:rsidRPr="00DB5656" w:rsidRDefault="00D22AFF" w:rsidP="00D22AF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D22AFF" w:rsidRPr="00DB5656" w:rsidRDefault="00D22AFF" w:rsidP="00D22AF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D22AFF" w:rsidRPr="00DB5656" w:rsidRDefault="00D22AFF" w:rsidP="00D22AF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D22AFF" w:rsidRPr="00DB5656" w:rsidRDefault="00D22AFF" w:rsidP="003D0425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D22AFF" w:rsidRPr="00DB5656" w:rsidTr="003D0425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D22AFF" w:rsidRPr="00DB5656" w:rsidTr="003D0425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22AFF" w:rsidRPr="00DB5656" w:rsidTr="003D0425">
        <w:trPr>
          <w:trHeight w:val="340"/>
          <w:jc w:val="center"/>
        </w:trPr>
        <w:tc>
          <w:tcPr>
            <w:tcW w:w="79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22AFF" w:rsidRPr="00DB5656" w:rsidTr="003D0425">
        <w:trPr>
          <w:trHeight w:val="340"/>
          <w:jc w:val="center"/>
        </w:trPr>
        <w:tc>
          <w:tcPr>
            <w:tcW w:w="79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22AFF" w:rsidRPr="00DB5656" w:rsidTr="003D0425">
        <w:trPr>
          <w:trHeight w:val="340"/>
          <w:jc w:val="center"/>
        </w:trPr>
        <w:tc>
          <w:tcPr>
            <w:tcW w:w="79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22AFF" w:rsidRPr="00DB5656" w:rsidTr="003D0425">
        <w:trPr>
          <w:trHeight w:val="340"/>
          <w:jc w:val="center"/>
        </w:trPr>
        <w:tc>
          <w:tcPr>
            <w:tcW w:w="79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22AFF" w:rsidRPr="00DB5656" w:rsidTr="003D0425">
        <w:trPr>
          <w:trHeight w:val="340"/>
          <w:jc w:val="center"/>
        </w:trPr>
        <w:tc>
          <w:tcPr>
            <w:tcW w:w="79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22AFF" w:rsidRPr="00DB5656" w:rsidTr="003D0425">
        <w:trPr>
          <w:trHeight w:val="340"/>
          <w:jc w:val="center"/>
        </w:trPr>
        <w:tc>
          <w:tcPr>
            <w:tcW w:w="79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22AFF" w:rsidRPr="00DB5656" w:rsidRDefault="00D22A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D22AFF" w:rsidRPr="00DB5656" w:rsidRDefault="00D22AFF" w:rsidP="003D042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D22AFF" w:rsidRPr="00DB5656" w:rsidRDefault="00D22AFF" w:rsidP="003D042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D22AFF" w:rsidRPr="00DB5656" w:rsidRDefault="00D22AFF" w:rsidP="00D22A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D22AFF" w:rsidRPr="00DB5656" w:rsidRDefault="00D22AFF" w:rsidP="003D0425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D22AFF" w:rsidRPr="00DB5656" w:rsidRDefault="00D22AFF" w:rsidP="003D042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D22AFF" w:rsidRPr="00DB5656" w:rsidRDefault="00D22AFF" w:rsidP="003D042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3D0425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3D0425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D22AFF" w:rsidRPr="00DB5656" w:rsidRDefault="00D22AFF" w:rsidP="003D042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D22AFF" w:rsidRPr="00DB5656" w:rsidRDefault="00D22AFF" w:rsidP="003D042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D22AFF" w:rsidRPr="00DB5656" w:rsidRDefault="00D22AFF" w:rsidP="003D042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D22AFF" w:rsidRPr="00DB5656" w:rsidRDefault="00D22AFF" w:rsidP="003D042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D22AFF" w:rsidRPr="00DB5656" w:rsidRDefault="00D22AFF" w:rsidP="003D042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D22AFF" w:rsidRPr="00DB5656" w:rsidRDefault="00D22AFF" w:rsidP="003D042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D22AFF" w:rsidRPr="00DB5656" w:rsidRDefault="00D22AFF" w:rsidP="003D042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D22AFF" w:rsidRPr="00DB5656" w:rsidRDefault="00D22AFF" w:rsidP="003D042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D22AFF" w:rsidRPr="00DB5656" w:rsidRDefault="00D22AFF" w:rsidP="003D042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D22AFF" w:rsidRDefault="00D22AFF" w:rsidP="00636C9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D22AF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7455" w:rsidRDefault="00E37455">
      <w:r>
        <w:separator/>
      </w:r>
    </w:p>
  </w:endnote>
  <w:endnote w:type="continuationSeparator" w:id="1">
    <w:p w:rsidR="00E37455" w:rsidRDefault="00E374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EBB" w:rsidRDefault="000A6EBB" w:rsidP="000A6EB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A6EB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A6EBB" w:rsidRPr="001D5E8F" w:rsidRDefault="005C22F1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A6EBB" w:rsidRPr="001D5E8F" w:rsidRDefault="00636C99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EB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D0425" w:rsidRPr="003D042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A6EBB" w:rsidRPr="001F63A4" w:rsidRDefault="00262EDB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lang w:eastAsia="zh-CN"/>
            </w:rPr>
          </w:pPr>
          <w:r w:rsidRPr="00EE3F8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石油天然气学报</w:t>
          </w:r>
        </w:p>
      </w:tc>
    </w:tr>
  </w:tbl>
  <w:p w:rsidR="00C23102" w:rsidRPr="000A6EBB" w:rsidRDefault="00C23102" w:rsidP="000A6EBB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EBB" w:rsidRDefault="000A6EBB" w:rsidP="000A6EB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A6EB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A6EBB" w:rsidRPr="001D5E8F" w:rsidRDefault="005C22F1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A6EBB" w:rsidRPr="001D5E8F" w:rsidRDefault="00636C99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EB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D0425" w:rsidRPr="003D042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A6EBB" w:rsidRPr="001F63A4" w:rsidRDefault="00262EDB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lang w:eastAsia="zh-CN"/>
            </w:rPr>
          </w:pPr>
          <w:r w:rsidRPr="00EE3F8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石油天然气学报</w:t>
          </w:r>
        </w:p>
      </w:tc>
    </w:tr>
  </w:tbl>
  <w:p w:rsidR="00C23102" w:rsidRPr="000A6EBB" w:rsidRDefault="00C23102" w:rsidP="000A6EBB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BB5218" w:rsidRDefault="00B97A60" w:rsidP="00B339B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D6251D" w:rsidRPr="00894B71">
      <w:rPr>
        <w:rFonts w:ascii="Calibri" w:hAnsi="Calibri" w:cs="Calibri" w:hint="eastAsia"/>
        <w:bCs/>
        <w:snapToGrid w:val="0"/>
        <w:lang w:eastAsia="zh-CN"/>
      </w:rPr>
      <w:t>石油天然气学报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085595">
      <w:rPr>
        <w:rFonts w:ascii="Calibri" w:hAnsi="Calibri" w:cs="Calibri" w:hint="eastAsia"/>
        <w:bCs/>
        <w:snapToGrid w:val="0"/>
        <w:lang w:eastAsia="zh-CN"/>
      </w:rPr>
      <w:t>2</w:t>
    </w:r>
    <w:r w:rsidR="005C22F1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5C22F1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5C22F1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7455" w:rsidRDefault="00E37455">
      <w:r>
        <w:separator/>
      </w:r>
    </w:p>
  </w:footnote>
  <w:footnote w:type="continuationSeparator" w:id="1">
    <w:p w:rsidR="00E37455" w:rsidRDefault="00E3745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636C99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636C99" w:rsidP="00BA49E8">
    <w:pPr>
      <w:ind w:right="1560"/>
      <w:rPr>
        <w:caps/>
        <w:color w:val="31849B" w:themeColor="accent5" w:themeShade="BF"/>
        <w:lang w:eastAsia="zh-CN"/>
      </w:rPr>
    </w:pPr>
    <w:r w:rsidRPr="00636C99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3D3F39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894B7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Journal of Oil and Gas Technology</w:t>
    </w:r>
    <w:r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 </w:t>
    </w:r>
    <w:r w:rsidRPr="00894B7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石油天然气学报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4C761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5C22F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Pr="00894801" w:rsidRDefault="00C23102" w:rsidP="006160C2">
    <w:pPr>
      <w:rPr>
        <w:rFonts w:asciiTheme="minorHAnsi" w:hAnsiTheme="minorHAnsi" w:cstheme="minorHAnsi"/>
        <w:noProof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4C761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5C22F1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hyperlink r:id="rId1" w:history="1">
      <w:r w:rsidR="00AD07E6" w:rsidRPr="00C507CB">
        <w:rPr>
          <w:rStyle w:val="a3"/>
          <w:rFonts w:asciiTheme="minorHAnsi" w:hAnsiTheme="minorHAnsi"/>
          <w:sz w:val="18"/>
          <w:szCs w:val="18"/>
          <w:lang w:eastAsia="zh-CN"/>
        </w:rPr>
        <w:t>http</w:t>
      </w:r>
      <w:r w:rsidR="00AD07E6" w:rsidRPr="00C507CB">
        <w:rPr>
          <w:rStyle w:val="a3"/>
          <w:rFonts w:asciiTheme="minorHAnsi" w:hAnsiTheme="minorHAnsi" w:hint="eastAsia"/>
          <w:sz w:val="18"/>
          <w:szCs w:val="18"/>
          <w:lang w:eastAsia="zh-CN"/>
        </w:rPr>
        <w:t>s</w:t>
      </w:r>
      <w:r w:rsidR="00AD07E6" w:rsidRPr="00C507CB">
        <w:rPr>
          <w:rStyle w:val="a3"/>
          <w:rFonts w:asciiTheme="minorHAnsi" w:hAnsiTheme="minorHAnsi"/>
          <w:sz w:val="18"/>
          <w:szCs w:val="18"/>
          <w:lang w:eastAsia="zh-CN"/>
        </w:rPr>
        <w:t>://www.hanspub.org/journal/jogt</w:t>
      </w:r>
    </w:hyperlink>
  </w:p>
  <w:p w:rsidR="00C23102" w:rsidRPr="00FE70FB" w:rsidRDefault="00636C99" w:rsidP="003D0425">
    <w:pPr>
      <w:snapToGrid w:val="0"/>
      <w:spacing w:afterLines="20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2" w:history="1">
      <w:r w:rsidR="005C22F1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ogt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3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4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2530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036D"/>
    <w:rsid w:val="0000232A"/>
    <w:rsid w:val="00005C05"/>
    <w:rsid w:val="0001168B"/>
    <w:rsid w:val="0001236F"/>
    <w:rsid w:val="000125F4"/>
    <w:rsid w:val="00015133"/>
    <w:rsid w:val="00016D38"/>
    <w:rsid w:val="000212A0"/>
    <w:rsid w:val="00021C39"/>
    <w:rsid w:val="00022037"/>
    <w:rsid w:val="00023035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1AC"/>
    <w:rsid w:val="00076C89"/>
    <w:rsid w:val="000778BF"/>
    <w:rsid w:val="00080291"/>
    <w:rsid w:val="0008083B"/>
    <w:rsid w:val="00082599"/>
    <w:rsid w:val="000831A9"/>
    <w:rsid w:val="000840CB"/>
    <w:rsid w:val="00085059"/>
    <w:rsid w:val="00085595"/>
    <w:rsid w:val="00087088"/>
    <w:rsid w:val="000901D0"/>
    <w:rsid w:val="0009082B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6EBB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5348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0A1F"/>
    <w:rsid w:val="00152B15"/>
    <w:rsid w:val="0015457A"/>
    <w:rsid w:val="00155398"/>
    <w:rsid w:val="00155C37"/>
    <w:rsid w:val="00160638"/>
    <w:rsid w:val="00161CC6"/>
    <w:rsid w:val="001620E2"/>
    <w:rsid w:val="0016254A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7CC8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37B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7011"/>
    <w:rsid w:val="001E7943"/>
    <w:rsid w:val="001F18CE"/>
    <w:rsid w:val="001F3BDE"/>
    <w:rsid w:val="001F45B4"/>
    <w:rsid w:val="001F5EF1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4511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2F8F"/>
    <w:rsid w:val="00253869"/>
    <w:rsid w:val="00255C12"/>
    <w:rsid w:val="00256A47"/>
    <w:rsid w:val="002619E5"/>
    <w:rsid w:val="00261A1D"/>
    <w:rsid w:val="00262EDB"/>
    <w:rsid w:val="0026315A"/>
    <w:rsid w:val="002649D1"/>
    <w:rsid w:val="0027151F"/>
    <w:rsid w:val="00271A6B"/>
    <w:rsid w:val="0027215A"/>
    <w:rsid w:val="002752CF"/>
    <w:rsid w:val="002771E8"/>
    <w:rsid w:val="00281045"/>
    <w:rsid w:val="0028529F"/>
    <w:rsid w:val="00285DE3"/>
    <w:rsid w:val="00285F6A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EC3"/>
    <w:rsid w:val="002B623B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1898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31C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581E"/>
    <w:rsid w:val="003C6789"/>
    <w:rsid w:val="003D0425"/>
    <w:rsid w:val="003D0E9F"/>
    <w:rsid w:val="003D1B44"/>
    <w:rsid w:val="003D2D66"/>
    <w:rsid w:val="003D3A23"/>
    <w:rsid w:val="003D3B00"/>
    <w:rsid w:val="003D3F39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5A41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34D2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614"/>
    <w:rsid w:val="004C79EF"/>
    <w:rsid w:val="004D0CE6"/>
    <w:rsid w:val="004D0EB3"/>
    <w:rsid w:val="004D1EA4"/>
    <w:rsid w:val="004D3852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449E2"/>
    <w:rsid w:val="00550902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30A"/>
    <w:rsid w:val="0057443C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5D14"/>
    <w:rsid w:val="005B747B"/>
    <w:rsid w:val="005C09D0"/>
    <w:rsid w:val="005C1169"/>
    <w:rsid w:val="005C22F1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70DB"/>
    <w:rsid w:val="005F7FF9"/>
    <w:rsid w:val="00600591"/>
    <w:rsid w:val="00600E46"/>
    <w:rsid w:val="00601796"/>
    <w:rsid w:val="00601F8F"/>
    <w:rsid w:val="0060237D"/>
    <w:rsid w:val="0060364A"/>
    <w:rsid w:val="006058B1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C99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80985"/>
    <w:rsid w:val="006832D5"/>
    <w:rsid w:val="0068339B"/>
    <w:rsid w:val="006833A1"/>
    <w:rsid w:val="00684397"/>
    <w:rsid w:val="00686602"/>
    <w:rsid w:val="00686DC9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3A74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43C1"/>
    <w:rsid w:val="006E607E"/>
    <w:rsid w:val="006E6314"/>
    <w:rsid w:val="006E788D"/>
    <w:rsid w:val="006F0414"/>
    <w:rsid w:val="006F058A"/>
    <w:rsid w:val="006F2FC2"/>
    <w:rsid w:val="006F3AC1"/>
    <w:rsid w:val="006F4158"/>
    <w:rsid w:val="006F57BA"/>
    <w:rsid w:val="007005D6"/>
    <w:rsid w:val="007017DA"/>
    <w:rsid w:val="00704537"/>
    <w:rsid w:val="00704D53"/>
    <w:rsid w:val="007061F5"/>
    <w:rsid w:val="00711B3A"/>
    <w:rsid w:val="00712C19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4775"/>
    <w:rsid w:val="0074566B"/>
    <w:rsid w:val="00745F7A"/>
    <w:rsid w:val="00750817"/>
    <w:rsid w:val="0075137D"/>
    <w:rsid w:val="007530F8"/>
    <w:rsid w:val="007533BA"/>
    <w:rsid w:val="00754A56"/>
    <w:rsid w:val="007565A2"/>
    <w:rsid w:val="00756C6B"/>
    <w:rsid w:val="007579EE"/>
    <w:rsid w:val="007602B9"/>
    <w:rsid w:val="00760DDB"/>
    <w:rsid w:val="00761BAB"/>
    <w:rsid w:val="0076274C"/>
    <w:rsid w:val="007634FA"/>
    <w:rsid w:val="007661CD"/>
    <w:rsid w:val="00766664"/>
    <w:rsid w:val="00766B5F"/>
    <w:rsid w:val="00766C42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9B9"/>
    <w:rsid w:val="007A1D2A"/>
    <w:rsid w:val="007A2543"/>
    <w:rsid w:val="007A284C"/>
    <w:rsid w:val="007A2C74"/>
    <w:rsid w:val="007A3703"/>
    <w:rsid w:val="007A4375"/>
    <w:rsid w:val="007A4F70"/>
    <w:rsid w:val="007A5B8D"/>
    <w:rsid w:val="007A700E"/>
    <w:rsid w:val="007B1C86"/>
    <w:rsid w:val="007B7760"/>
    <w:rsid w:val="007C10EE"/>
    <w:rsid w:val="007C1805"/>
    <w:rsid w:val="007C25C5"/>
    <w:rsid w:val="007C2D5E"/>
    <w:rsid w:val="007C4B19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449C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17B9C"/>
    <w:rsid w:val="00820287"/>
    <w:rsid w:val="00821151"/>
    <w:rsid w:val="0082380E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45D3"/>
    <w:rsid w:val="0087553E"/>
    <w:rsid w:val="0087758C"/>
    <w:rsid w:val="00880609"/>
    <w:rsid w:val="008823AC"/>
    <w:rsid w:val="00882747"/>
    <w:rsid w:val="008836EA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46D5"/>
    <w:rsid w:val="00905C22"/>
    <w:rsid w:val="009069CF"/>
    <w:rsid w:val="009127DF"/>
    <w:rsid w:val="009154AB"/>
    <w:rsid w:val="009206B2"/>
    <w:rsid w:val="0092216B"/>
    <w:rsid w:val="0092363A"/>
    <w:rsid w:val="00923868"/>
    <w:rsid w:val="0092515A"/>
    <w:rsid w:val="00925766"/>
    <w:rsid w:val="00927D0B"/>
    <w:rsid w:val="00932C9F"/>
    <w:rsid w:val="00940D77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23A"/>
    <w:rsid w:val="00990538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0825"/>
    <w:rsid w:val="009A120D"/>
    <w:rsid w:val="009A27DD"/>
    <w:rsid w:val="009A2CF0"/>
    <w:rsid w:val="009A453C"/>
    <w:rsid w:val="009A4825"/>
    <w:rsid w:val="009B2637"/>
    <w:rsid w:val="009B2F5B"/>
    <w:rsid w:val="009B3360"/>
    <w:rsid w:val="009B6856"/>
    <w:rsid w:val="009C0F36"/>
    <w:rsid w:val="009C1D0F"/>
    <w:rsid w:val="009C1FE0"/>
    <w:rsid w:val="009C3911"/>
    <w:rsid w:val="009C3FEB"/>
    <w:rsid w:val="009C475E"/>
    <w:rsid w:val="009D00E1"/>
    <w:rsid w:val="009D21E8"/>
    <w:rsid w:val="009D439A"/>
    <w:rsid w:val="009D49E1"/>
    <w:rsid w:val="009D7163"/>
    <w:rsid w:val="009E2FBF"/>
    <w:rsid w:val="009E3061"/>
    <w:rsid w:val="009E5804"/>
    <w:rsid w:val="009F18EE"/>
    <w:rsid w:val="009F1D1A"/>
    <w:rsid w:val="009F343E"/>
    <w:rsid w:val="009F5F03"/>
    <w:rsid w:val="00A00720"/>
    <w:rsid w:val="00A02B61"/>
    <w:rsid w:val="00A04F89"/>
    <w:rsid w:val="00A12791"/>
    <w:rsid w:val="00A12B78"/>
    <w:rsid w:val="00A16DD6"/>
    <w:rsid w:val="00A20D93"/>
    <w:rsid w:val="00A22F86"/>
    <w:rsid w:val="00A2424C"/>
    <w:rsid w:val="00A25030"/>
    <w:rsid w:val="00A25839"/>
    <w:rsid w:val="00A26163"/>
    <w:rsid w:val="00A271DB"/>
    <w:rsid w:val="00A32400"/>
    <w:rsid w:val="00A341C7"/>
    <w:rsid w:val="00A35705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B9F"/>
    <w:rsid w:val="00A71EA4"/>
    <w:rsid w:val="00A74AA0"/>
    <w:rsid w:val="00A77CA9"/>
    <w:rsid w:val="00A77EE2"/>
    <w:rsid w:val="00A810DF"/>
    <w:rsid w:val="00A833E6"/>
    <w:rsid w:val="00A83C3D"/>
    <w:rsid w:val="00A83E89"/>
    <w:rsid w:val="00A84F13"/>
    <w:rsid w:val="00A8567D"/>
    <w:rsid w:val="00A875EE"/>
    <w:rsid w:val="00A877D4"/>
    <w:rsid w:val="00A900F5"/>
    <w:rsid w:val="00A90B57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6A0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07E6"/>
    <w:rsid w:val="00AD1918"/>
    <w:rsid w:val="00AD225F"/>
    <w:rsid w:val="00AD3880"/>
    <w:rsid w:val="00AD4E56"/>
    <w:rsid w:val="00AD541D"/>
    <w:rsid w:val="00AD55B0"/>
    <w:rsid w:val="00AE24B4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6F"/>
    <w:rsid w:val="00B07248"/>
    <w:rsid w:val="00B10877"/>
    <w:rsid w:val="00B11DAA"/>
    <w:rsid w:val="00B12875"/>
    <w:rsid w:val="00B12C24"/>
    <w:rsid w:val="00B13522"/>
    <w:rsid w:val="00B154FD"/>
    <w:rsid w:val="00B1776B"/>
    <w:rsid w:val="00B200C0"/>
    <w:rsid w:val="00B208DB"/>
    <w:rsid w:val="00B225D9"/>
    <w:rsid w:val="00B2749B"/>
    <w:rsid w:val="00B27A55"/>
    <w:rsid w:val="00B30AF2"/>
    <w:rsid w:val="00B3308E"/>
    <w:rsid w:val="00B339B4"/>
    <w:rsid w:val="00B348A7"/>
    <w:rsid w:val="00B34EA9"/>
    <w:rsid w:val="00B3529B"/>
    <w:rsid w:val="00B4011F"/>
    <w:rsid w:val="00B407AF"/>
    <w:rsid w:val="00B40FE3"/>
    <w:rsid w:val="00B41977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57644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18D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2DC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1548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858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5784"/>
    <w:rsid w:val="00CC5DBD"/>
    <w:rsid w:val="00CC7515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005B"/>
    <w:rsid w:val="00D00810"/>
    <w:rsid w:val="00D02BC0"/>
    <w:rsid w:val="00D02C48"/>
    <w:rsid w:val="00D0355C"/>
    <w:rsid w:val="00D0475D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FF"/>
    <w:rsid w:val="00D22F05"/>
    <w:rsid w:val="00D23CA9"/>
    <w:rsid w:val="00D24887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6251D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A704B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982"/>
    <w:rsid w:val="00E36641"/>
    <w:rsid w:val="00E36CA1"/>
    <w:rsid w:val="00E37455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1988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4C11"/>
    <w:rsid w:val="00E8504B"/>
    <w:rsid w:val="00E85949"/>
    <w:rsid w:val="00E86616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71D"/>
    <w:rsid w:val="00EC1AEA"/>
    <w:rsid w:val="00EC3002"/>
    <w:rsid w:val="00EC3663"/>
    <w:rsid w:val="00EC3C5A"/>
    <w:rsid w:val="00EC3D93"/>
    <w:rsid w:val="00EC4070"/>
    <w:rsid w:val="00EC5192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169E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5C66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5887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2530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hanspub.org/" TargetMode="External"/><Relationship Id="rId2" Type="http://schemas.openxmlformats.org/officeDocument/2006/relationships/hyperlink" Target="https://dx.doi.org/10.12677/jogt.2024.*****" TargetMode="External"/><Relationship Id="rId1" Type="http://schemas.openxmlformats.org/officeDocument/2006/relationships/hyperlink" Target="https://www.hanspub.org/journal/jogt" TargetMode="External"/><Relationship Id="rId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99C0FB-C550-497D-8529-447A7C0CDE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0</cp:revision>
  <cp:lastPrinted>2013-11-05T03:48:00Z</cp:lastPrinted>
  <dcterms:created xsi:type="dcterms:W3CDTF">2016-08-11T02:17:00Z</dcterms:created>
  <dcterms:modified xsi:type="dcterms:W3CDTF">2023-11-24T06:59:00Z</dcterms:modified>
</cp:coreProperties>
</file>